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71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CE1540-6A6A-6027-F20B-4ABBE2E8C55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99C92C5-0445-2898-28C1-D114F90DFFC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A77AF8-1E07-904D-785F-9A25C6D5E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F5F6C-C83F-4404-AB26-F6BAED0D544F}" type="datetimeFigureOut">
              <a:rPr lang="zh-CN" altLang="en-US" smtClean="0"/>
              <a:t>2022-06-0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613CF0-99B6-56DC-F129-3D2EAC1C2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9C95E6-461A-29A4-B8BB-4F6BB65DB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D3B28-C425-4D09-B70E-3E9170DC80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09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11F525-36A5-72C3-0E42-0121ACEBB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2FED0F8-08AC-8224-57F8-13265EEE8A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5E6F92-D133-D993-E320-916B34C7C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F5F6C-C83F-4404-AB26-F6BAED0D544F}" type="datetimeFigureOut">
              <a:rPr lang="zh-CN" altLang="en-US" smtClean="0"/>
              <a:t>2022-06-0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21C808-46EB-0D87-5232-AFCC53579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30C37D3-2169-DC68-93B4-62D38577E8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D3B28-C425-4D09-B70E-3E9170DC80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482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2270AB1-E7FE-EA62-7147-5F39F16C4DD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E463808-4CF9-FEE1-365D-62CE872BE46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7401CF1-84F8-5330-D7CD-C169F73073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F5F6C-C83F-4404-AB26-F6BAED0D544F}" type="datetimeFigureOut">
              <a:rPr lang="zh-CN" altLang="en-US" smtClean="0"/>
              <a:t>2022-06-0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AE9851-6236-35CB-D018-58D0F478A0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8EF607-BD97-5341-CE80-907355D06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D3B28-C425-4D09-B70E-3E9170DC80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93214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D3D82D-5C68-BA43-CFB7-B8CE28942A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8731B01-FD44-C972-AB72-EA0099FBE3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85EC9C-74CB-044D-69E8-0963CCE0E1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F5F6C-C83F-4404-AB26-F6BAED0D544F}" type="datetimeFigureOut">
              <a:rPr lang="zh-CN" altLang="en-US" smtClean="0"/>
              <a:t>2022-06-0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3F7F99-3E96-3803-D5C4-D2DE3A799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061F67-B01A-84B8-3F76-8B831148E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D3B28-C425-4D09-B70E-3E9170DC80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40752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2CFAE5-D65C-0D76-A3DE-81B2C10BF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5BAC8A8-1E00-B4CD-3F1B-90655F0A60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A1B565-4B2C-0C39-0F42-863692032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F5F6C-C83F-4404-AB26-F6BAED0D544F}" type="datetimeFigureOut">
              <a:rPr lang="zh-CN" altLang="en-US" smtClean="0"/>
              <a:t>2022-06-0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B39F0A-4FBE-5F76-D6B8-65027DC4F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6AD535C-301F-F776-9B1C-7A845DC02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D3B28-C425-4D09-B70E-3E9170DC80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9437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D18C2C-763E-6FBE-492C-0B9EEA87CD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B2DD61-A310-6977-9C8E-6D12FD43BAF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86D1B81-32C5-FBEE-0442-306B8B73D7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BDBA59C-A1CD-7C2D-72B3-B27C14174B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F5F6C-C83F-4404-AB26-F6BAED0D544F}" type="datetimeFigureOut">
              <a:rPr lang="zh-CN" altLang="en-US" smtClean="0"/>
              <a:t>2022-06-0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B2B478A-3339-99C7-F9D1-2D8A29B8A0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B86D354-A020-7BB2-5303-D0C56FEC8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D3B28-C425-4D09-B70E-3E9170DC80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3810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8B9F3D-5947-978C-FF35-A11DEE720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CB7160F-BB46-EA73-5063-9262E5301F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43FDCB9-C95D-086B-031E-62E08EA84F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F4C2349-1235-1D56-D485-3EA4C569450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B760B43-CA66-AE33-78DA-49172371C74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CD612BD-30CC-2995-C6E5-10EE9B05C1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F5F6C-C83F-4404-AB26-F6BAED0D544F}" type="datetimeFigureOut">
              <a:rPr lang="zh-CN" altLang="en-US" smtClean="0"/>
              <a:t>2022-06-0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2F894B3-9485-BEBD-AC71-FCE6916B4B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7B89430-411A-AC48-14A6-3A203BF47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D3B28-C425-4D09-B70E-3E9170DC80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7754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C443E7-E3B6-CE6A-F1DD-D11636C28B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32A7B92-6F2A-4577-41CB-6140A0E612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F5F6C-C83F-4404-AB26-F6BAED0D544F}" type="datetimeFigureOut">
              <a:rPr lang="zh-CN" altLang="en-US" smtClean="0"/>
              <a:t>2022-06-0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787C703-9541-2390-8C6C-84CAFD9314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3B843E1-77EB-FD0B-5738-2543B3159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D3B28-C425-4D09-B70E-3E9170DC80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8003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A65C50-2107-A5D5-FB01-ADAB940D63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F5F6C-C83F-4404-AB26-F6BAED0D544F}" type="datetimeFigureOut">
              <a:rPr lang="zh-CN" altLang="en-US" smtClean="0"/>
              <a:t>2022-06-0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62020A0-8C90-7D89-5ABC-F7C657BAC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9A4BB78-2BB6-5BB3-7BA1-C9CAAB88B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D3B28-C425-4D09-B70E-3E9170DC80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7398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B296BC-8771-184B-43BD-14FD08F48D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29249C-C1D2-ABBB-F492-ED3706BDF4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63E843-5764-C3CE-DDFD-083B525E956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321594D-BB94-56C9-9A31-6A02452B9D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F5F6C-C83F-4404-AB26-F6BAED0D544F}" type="datetimeFigureOut">
              <a:rPr lang="zh-CN" altLang="en-US" smtClean="0"/>
              <a:t>2022-06-0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736CA5D-1FD0-3A97-8312-C86D9031AC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735FC08-C154-247C-BB9B-41D3C8480F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D3B28-C425-4D09-B70E-3E9170DC80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093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BE329F-EEC2-2D79-79F5-9EBE059BDF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6374650-4A6B-1F92-DB1D-7288F393B9E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0F1C87E-D0A3-1564-7B0E-EFED35FDC6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BC81C4B-E329-BF0D-33F6-08D6D0029A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F5F6C-C83F-4404-AB26-F6BAED0D544F}" type="datetimeFigureOut">
              <a:rPr lang="zh-CN" altLang="en-US" smtClean="0"/>
              <a:t>2022-06-0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3E3CF63-CFE2-4765-C81A-512C35C8A1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42A732D-D974-E3A6-3BC4-7B0048BA5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D3B28-C425-4D09-B70E-3E9170DC80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4020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8E9FB85-069C-6C73-1D2E-CD4DF802F9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752FEA8-5518-2477-AEE4-3DFFE09555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385383-DAB1-8497-A4BC-42E1C6F1D12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3F5F6C-C83F-4404-AB26-F6BAED0D544F}" type="datetimeFigureOut">
              <a:rPr lang="zh-CN" altLang="en-US" smtClean="0"/>
              <a:t>2022-06-0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ECA4EEF-4EEF-72FB-90A2-8BD6E6AF23D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C82E6A-9260-BE9C-3161-0F695D30FB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5D3B28-C425-4D09-B70E-3E9170DC80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377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箭头: 右 9">
            <a:extLst>
              <a:ext uri="{FF2B5EF4-FFF2-40B4-BE49-F238E27FC236}">
                <a16:creationId xmlns:a16="http://schemas.microsoft.com/office/drawing/2014/main" id="{04F26C69-EFD5-F39D-6F30-ACDAECACF545}"/>
              </a:ext>
            </a:extLst>
          </p:cNvPr>
          <p:cNvSpPr/>
          <p:nvPr/>
        </p:nvSpPr>
        <p:spPr>
          <a:xfrm>
            <a:off x="2326586" y="4164495"/>
            <a:ext cx="748747" cy="411516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流程图: 磁盘 10">
            <a:extLst>
              <a:ext uri="{FF2B5EF4-FFF2-40B4-BE49-F238E27FC236}">
                <a16:creationId xmlns:a16="http://schemas.microsoft.com/office/drawing/2014/main" id="{5E8C44C4-38D8-7371-7CB8-FB74553F8C40}"/>
              </a:ext>
            </a:extLst>
          </p:cNvPr>
          <p:cNvSpPr/>
          <p:nvPr/>
        </p:nvSpPr>
        <p:spPr>
          <a:xfrm>
            <a:off x="800986" y="1426265"/>
            <a:ext cx="1151225" cy="1615109"/>
          </a:xfrm>
          <a:prstGeom prst="flowChartMagneticDisk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用互联网大数据集</a:t>
            </a:r>
          </a:p>
        </p:txBody>
      </p:sp>
      <p:sp>
        <p:nvSpPr>
          <p:cNvPr id="12" name="流程图: 磁盘 11">
            <a:extLst>
              <a:ext uri="{FF2B5EF4-FFF2-40B4-BE49-F238E27FC236}">
                <a16:creationId xmlns:a16="http://schemas.microsoft.com/office/drawing/2014/main" id="{CB63EF8A-75BA-EA04-DC47-FC2F3DF60509}"/>
              </a:ext>
            </a:extLst>
          </p:cNvPr>
          <p:cNvSpPr/>
          <p:nvPr/>
        </p:nvSpPr>
        <p:spPr>
          <a:xfrm>
            <a:off x="800985" y="3625296"/>
            <a:ext cx="1151225" cy="1615109"/>
          </a:xfrm>
          <a:prstGeom prst="flowChartMagneticDisk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医学影像</a:t>
            </a:r>
            <a:br>
              <a:rPr lang="en-US" altLang="zh-CN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数据集</a:t>
            </a:r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D581ACCB-9746-7C6E-9E8D-8586C35A2EAB}"/>
              </a:ext>
            </a:extLst>
          </p:cNvPr>
          <p:cNvSpPr/>
          <p:nvPr/>
        </p:nvSpPr>
        <p:spPr>
          <a:xfrm>
            <a:off x="2326586" y="1939088"/>
            <a:ext cx="748747" cy="411516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流程图: 手动输入 13">
            <a:extLst>
              <a:ext uri="{FF2B5EF4-FFF2-40B4-BE49-F238E27FC236}">
                <a16:creationId xmlns:a16="http://schemas.microsoft.com/office/drawing/2014/main" id="{F7FEA36C-94F2-4F79-23F5-F1311A1B689D}"/>
              </a:ext>
            </a:extLst>
          </p:cNvPr>
          <p:cNvSpPr/>
          <p:nvPr/>
        </p:nvSpPr>
        <p:spPr>
          <a:xfrm>
            <a:off x="3373507" y="1669774"/>
            <a:ext cx="1391478" cy="824948"/>
          </a:xfrm>
          <a:prstGeom prst="flowChartManualInpu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1E1A1F53-2EA4-19AE-03E4-76BEEF227D25}"/>
              </a:ext>
            </a:extLst>
          </p:cNvPr>
          <p:cNvSpPr/>
          <p:nvPr/>
        </p:nvSpPr>
        <p:spPr>
          <a:xfrm>
            <a:off x="5437534" y="1914240"/>
            <a:ext cx="748747" cy="411516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E3EA205E-B256-5431-1317-121698CCB015}"/>
              </a:ext>
            </a:extLst>
          </p:cNvPr>
          <p:cNvSpPr/>
          <p:nvPr/>
        </p:nvSpPr>
        <p:spPr>
          <a:xfrm>
            <a:off x="5437534" y="4227092"/>
            <a:ext cx="748747" cy="411516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E9DC018A-A12A-D18A-D516-8BA94D432B14}"/>
              </a:ext>
            </a:extLst>
          </p:cNvPr>
          <p:cNvSpPr/>
          <p:nvPr/>
        </p:nvSpPr>
        <p:spPr>
          <a:xfrm rot="16200000">
            <a:off x="3694873" y="5034646"/>
            <a:ext cx="748747" cy="411516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流程图: 手动输入 17">
            <a:extLst>
              <a:ext uri="{FF2B5EF4-FFF2-40B4-BE49-F238E27FC236}">
                <a16:creationId xmlns:a16="http://schemas.microsoft.com/office/drawing/2014/main" id="{963FB769-EDE4-D793-BAE7-FADF8A688252}"/>
              </a:ext>
            </a:extLst>
          </p:cNvPr>
          <p:cNvSpPr/>
          <p:nvPr/>
        </p:nvSpPr>
        <p:spPr>
          <a:xfrm>
            <a:off x="3449709" y="3794739"/>
            <a:ext cx="1391478" cy="824948"/>
          </a:xfrm>
          <a:prstGeom prst="flowChartManualInpu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6A2F67C1-BAA6-6D9D-DE3B-84A53EDB59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0657" y="4041082"/>
            <a:ext cx="2447799" cy="824948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D28EDFE4-121C-6D5A-A6D3-677597FBAA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7465" y="1987409"/>
            <a:ext cx="1484633" cy="452216"/>
          </a:xfrm>
          <a:prstGeom prst="rect">
            <a:avLst/>
          </a:prstGeom>
        </p:spPr>
      </p:pic>
      <p:sp>
        <p:nvSpPr>
          <p:cNvPr id="21" name="箭头: 右 20">
            <a:extLst>
              <a:ext uri="{FF2B5EF4-FFF2-40B4-BE49-F238E27FC236}">
                <a16:creationId xmlns:a16="http://schemas.microsoft.com/office/drawing/2014/main" id="{7B15B5EA-6484-6DE7-264A-73F6CBF4210C}"/>
              </a:ext>
            </a:extLst>
          </p:cNvPr>
          <p:cNvSpPr/>
          <p:nvPr/>
        </p:nvSpPr>
        <p:spPr>
          <a:xfrm>
            <a:off x="9449634" y="4247798"/>
            <a:ext cx="748747" cy="411516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7788B545-E2D2-D9D3-9FC7-144AE859FF37}"/>
              </a:ext>
            </a:extLst>
          </p:cNvPr>
          <p:cNvGrpSpPr/>
          <p:nvPr/>
        </p:nvGrpSpPr>
        <p:grpSpPr>
          <a:xfrm>
            <a:off x="3507685" y="1769164"/>
            <a:ext cx="1123122" cy="643080"/>
            <a:chOff x="2126974" y="914401"/>
            <a:chExt cx="2902226" cy="2246242"/>
          </a:xfrm>
        </p:grpSpPr>
        <p:sp>
          <p:nvSpPr>
            <p:cNvPr id="23" name="流程图: 接点 22">
              <a:extLst>
                <a:ext uri="{FF2B5EF4-FFF2-40B4-BE49-F238E27FC236}">
                  <a16:creationId xmlns:a16="http://schemas.microsoft.com/office/drawing/2014/main" id="{927B3D76-4A7F-32E9-4604-45FFDC6A6AD4}"/>
                </a:ext>
              </a:extLst>
            </p:cNvPr>
            <p:cNvSpPr/>
            <p:nvPr/>
          </p:nvSpPr>
          <p:spPr>
            <a:xfrm>
              <a:off x="2126974" y="1262270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流程图: 接点 23">
              <a:extLst>
                <a:ext uri="{FF2B5EF4-FFF2-40B4-BE49-F238E27FC236}">
                  <a16:creationId xmlns:a16="http://schemas.microsoft.com/office/drawing/2014/main" id="{8FF94FA9-7786-EA3A-3407-011A50B3E758}"/>
                </a:ext>
              </a:extLst>
            </p:cNvPr>
            <p:cNvSpPr/>
            <p:nvPr/>
          </p:nvSpPr>
          <p:spPr>
            <a:xfrm>
              <a:off x="2126974" y="2186609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流程图: 接点 24">
              <a:extLst>
                <a:ext uri="{FF2B5EF4-FFF2-40B4-BE49-F238E27FC236}">
                  <a16:creationId xmlns:a16="http://schemas.microsoft.com/office/drawing/2014/main" id="{35DD654D-47E7-5235-E106-7BEB6D9FF369}"/>
                </a:ext>
              </a:extLst>
            </p:cNvPr>
            <p:cNvSpPr/>
            <p:nvPr/>
          </p:nvSpPr>
          <p:spPr>
            <a:xfrm>
              <a:off x="3329609" y="914401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流程图: 接点 25">
              <a:extLst>
                <a:ext uri="{FF2B5EF4-FFF2-40B4-BE49-F238E27FC236}">
                  <a16:creationId xmlns:a16="http://schemas.microsoft.com/office/drawing/2014/main" id="{9E166273-C81B-C31C-7D32-C2106862FE04}"/>
                </a:ext>
              </a:extLst>
            </p:cNvPr>
            <p:cNvSpPr/>
            <p:nvPr/>
          </p:nvSpPr>
          <p:spPr>
            <a:xfrm>
              <a:off x="3329609" y="1789044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流程图: 接点 26">
              <a:extLst>
                <a:ext uri="{FF2B5EF4-FFF2-40B4-BE49-F238E27FC236}">
                  <a16:creationId xmlns:a16="http://schemas.microsoft.com/office/drawing/2014/main" id="{3CFFACF6-FDEA-2C7D-849A-FA218FE21C4F}"/>
                </a:ext>
              </a:extLst>
            </p:cNvPr>
            <p:cNvSpPr/>
            <p:nvPr/>
          </p:nvSpPr>
          <p:spPr>
            <a:xfrm>
              <a:off x="3329609" y="2663687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流程图: 接点 27">
              <a:extLst>
                <a:ext uri="{FF2B5EF4-FFF2-40B4-BE49-F238E27FC236}">
                  <a16:creationId xmlns:a16="http://schemas.microsoft.com/office/drawing/2014/main" id="{2478852C-DA6A-5DA9-FF28-1F20E116F067}"/>
                </a:ext>
              </a:extLst>
            </p:cNvPr>
            <p:cNvSpPr/>
            <p:nvPr/>
          </p:nvSpPr>
          <p:spPr>
            <a:xfrm>
              <a:off x="4532244" y="1321905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流程图: 接点 28">
              <a:extLst>
                <a:ext uri="{FF2B5EF4-FFF2-40B4-BE49-F238E27FC236}">
                  <a16:creationId xmlns:a16="http://schemas.microsoft.com/office/drawing/2014/main" id="{181BE266-B7C3-6BF4-C23C-D922B805C07C}"/>
                </a:ext>
              </a:extLst>
            </p:cNvPr>
            <p:cNvSpPr/>
            <p:nvPr/>
          </p:nvSpPr>
          <p:spPr>
            <a:xfrm>
              <a:off x="4532244" y="2256183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8DA3749A-7D53-0825-F28C-EAF5AA81B386}"/>
                </a:ext>
              </a:extLst>
            </p:cNvPr>
            <p:cNvCxnSpPr>
              <a:stCxn id="23" idx="6"/>
              <a:endCxn id="25" idx="2"/>
            </p:cNvCxnSpPr>
            <p:nvPr/>
          </p:nvCxnSpPr>
          <p:spPr>
            <a:xfrm flipV="1">
              <a:off x="2623930" y="1162879"/>
              <a:ext cx="705679" cy="347869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43DB76E7-D559-B8CC-8CDB-0F58FCDC0503}"/>
                </a:ext>
              </a:extLst>
            </p:cNvPr>
            <p:cNvCxnSpPr>
              <a:stCxn id="24" idx="6"/>
              <a:endCxn id="25" idx="2"/>
            </p:cNvCxnSpPr>
            <p:nvPr/>
          </p:nvCxnSpPr>
          <p:spPr>
            <a:xfrm flipV="1">
              <a:off x="2623930" y="1162879"/>
              <a:ext cx="705679" cy="127220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5CD01074-0738-034D-AFB1-DEB2AC6FDB18}"/>
                </a:ext>
              </a:extLst>
            </p:cNvPr>
            <p:cNvCxnSpPr>
              <a:stCxn id="23" idx="6"/>
              <a:endCxn id="26" idx="2"/>
            </p:cNvCxnSpPr>
            <p:nvPr/>
          </p:nvCxnSpPr>
          <p:spPr>
            <a:xfrm>
              <a:off x="2623930" y="1510748"/>
              <a:ext cx="705679" cy="526774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96A9D825-4A4B-978C-4583-8D66670C864D}"/>
                </a:ext>
              </a:extLst>
            </p:cNvPr>
            <p:cNvCxnSpPr>
              <a:stCxn id="23" idx="6"/>
              <a:endCxn id="27" idx="3"/>
            </p:cNvCxnSpPr>
            <p:nvPr/>
          </p:nvCxnSpPr>
          <p:spPr>
            <a:xfrm>
              <a:off x="2623930" y="1510748"/>
              <a:ext cx="778457" cy="1577117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7DB39DDF-6BD4-A15E-3013-31559C1F56CF}"/>
                </a:ext>
              </a:extLst>
            </p:cNvPr>
            <p:cNvCxnSpPr>
              <a:stCxn id="24" idx="6"/>
            </p:cNvCxnSpPr>
            <p:nvPr/>
          </p:nvCxnSpPr>
          <p:spPr>
            <a:xfrm flipV="1">
              <a:off x="2623930" y="2037522"/>
              <a:ext cx="778457" cy="397565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CDED3911-7276-ADED-DB61-A9A6DB1C55AB}"/>
                </a:ext>
              </a:extLst>
            </p:cNvPr>
            <p:cNvCxnSpPr>
              <a:stCxn id="24" idx="6"/>
              <a:endCxn id="27" idx="2"/>
            </p:cNvCxnSpPr>
            <p:nvPr/>
          </p:nvCxnSpPr>
          <p:spPr>
            <a:xfrm>
              <a:off x="2623930" y="2435087"/>
              <a:ext cx="705679" cy="47707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DA085359-8065-ED93-76C2-695E45EE9F01}"/>
                </a:ext>
              </a:extLst>
            </p:cNvPr>
            <p:cNvCxnSpPr>
              <a:stCxn id="25" idx="6"/>
            </p:cNvCxnSpPr>
            <p:nvPr/>
          </p:nvCxnSpPr>
          <p:spPr>
            <a:xfrm>
              <a:off x="3826565" y="1162879"/>
              <a:ext cx="824948" cy="44565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AB3585D2-ECBA-2753-E77B-511CE34C5E9B}"/>
                </a:ext>
              </a:extLst>
            </p:cNvPr>
            <p:cNvCxnSpPr>
              <a:stCxn id="26" idx="6"/>
              <a:endCxn id="29" idx="2"/>
            </p:cNvCxnSpPr>
            <p:nvPr/>
          </p:nvCxnSpPr>
          <p:spPr>
            <a:xfrm>
              <a:off x="3826565" y="2037522"/>
              <a:ext cx="705679" cy="467139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0918DFF2-EF24-4879-BC5A-BBFA2736EEC9}"/>
                </a:ext>
              </a:extLst>
            </p:cNvPr>
            <p:cNvCxnSpPr>
              <a:stCxn id="27" idx="6"/>
              <a:endCxn id="29" idx="2"/>
            </p:cNvCxnSpPr>
            <p:nvPr/>
          </p:nvCxnSpPr>
          <p:spPr>
            <a:xfrm flipV="1">
              <a:off x="3826565" y="2504661"/>
              <a:ext cx="705679" cy="407504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A73EB8E5-1FCC-777D-C7AC-037E3A4CFE76}"/>
                </a:ext>
              </a:extLst>
            </p:cNvPr>
            <p:cNvCxnSpPr>
              <a:stCxn id="27" idx="6"/>
              <a:endCxn id="28" idx="2"/>
            </p:cNvCxnSpPr>
            <p:nvPr/>
          </p:nvCxnSpPr>
          <p:spPr>
            <a:xfrm flipV="1">
              <a:off x="3826565" y="1570383"/>
              <a:ext cx="705679" cy="1341782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A254CE93-6BA3-3837-4D43-23B2B41D0DFD}"/>
                </a:ext>
              </a:extLst>
            </p:cNvPr>
            <p:cNvCxnSpPr>
              <a:stCxn id="26" idx="6"/>
              <a:endCxn id="28" idx="2"/>
            </p:cNvCxnSpPr>
            <p:nvPr/>
          </p:nvCxnSpPr>
          <p:spPr>
            <a:xfrm flipV="1">
              <a:off x="3826565" y="1570383"/>
              <a:ext cx="705679" cy="467139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79794FD3-61E2-873F-DC28-9C05A2BD3A90}"/>
                </a:ext>
              </a:extLst>
            </p:cNvPr>
            <p:cNvCxnSpPr>
              <a:stCxn id="25" idx="6"/>
              <a:endCxn id="29" idx="2"/>
            </p:cNvCxnSpPr>
            <p:nvPr/>
          </p:nvCxnSpPr>
          <p:spPr>
            <a:xfrm>
              <a:off x="3826565" y="1162879"/>
              <a:ext cx="705679" cy="1341782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E91CAE13-DD64-5144-7C12-2D5E1BB90BD0}"/>
              </a:ext>
            </a:extLst>
          </p:cNvPr>
          <p:cNvGrpSpPr/>
          <p:nvPr/>
        </p:nvGrpSpPr>
        <p:grpSpPr>
          <a:xfrm>
            <a:off x="3565663" y="3926258"/>
            <a:ext cx="1123122" cy="643080"/>
            <a:chOff x="2126974" y="914401"/>
            <a:chExt cx="2902226" cy="2246242"/>
          </a:xfrm>
        </p:grpSpPr>
        <p:sp>
          <p:nvSpPr>
            <p:cNvPr id="43" name="流程图: 接点 42">
              <a:extLst>
                <a:ext uri="{FF2B5EF4-FFF2-40B4-BE49-F238E27FC236}">
                  <a16:creationId xmlns:a16="http://schemas.microsoft.com/office/drawing/2014/main" id="{9C4BA8A7-49CD-3DBA-D01D-AD5741FB08E4}"/>
                </a:ext>
              </a:extLst>
            </p:cNvPr>
            <p:cNvSpPr/>
            <p:nvPr/>
          </p:nvSpPr>
          <p:spPr>
            <a:xfrm>
              <a:off x="2126974" y="1262270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流程图: 接点 43">
              <a:extLst>
                <a:ext uri="{FF2B5EF4-FFF2-40B4-BE49-F238E27FC236}">
                  <a16:creationId xmlns:a16="http://schemas.microsoft.com/office/drawing/2014/main" id="{ED84DEC6-FCD9-99DB-1634-7467EC9A21F1}"/>
                </a:ext>
              </a:extLst>
            </p:cNvPr>
            <p:cNvSpPr/>
            <p:nvPr/>
          </p:nvSpPr>
          <p:spPr>
            <a:xfrm>
              <a:off x="2126974" y="2186609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流程图: 接点 44">
              <a:extLst>
                <a:ext uri="{FF2B5EF4-FFF2-40B4-BE49-F238E27FC236}">
                  <a16:creationId xmlns:a16="http://schemas.microsoft.com/office/drawing/2014/main" id="{D84CC704-B158-47D3-3DC5-13DD3FC7195E}"/>
                </a:ext>
              </a:extLst>
            </p:cNvPr>
            <p:cNvSpPr/>
            <p:nvPr/>
          </p:nvSpPr>
          <p:spPr>
            <a:xfrm>
              <a:off x="3329609" y="914401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流程图: 接点 45">
              <a:extLst>
                <a:ext uri="{FF2B5EF4-FFF2-40B4-BE49-F238E27FC236}">
                  <a16:creationId xmlns:a16="http://schemas.microsoft.com/office/drawing/2014/main" id="{0EACFE9E-8240-AA82-AD6E-8AD3C5C46E07}"/>
                </a:ext>
              </a:extLst>
            </p:cNvPr>
            <p:cNvSpPr/>
            <p:nvPr/>
          </p:nvSpPr>
          <p:spPr>
            <a:xfrm>
              <a:off x="3329609" y="1789044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流程图: 接点 46">
              <a:extLst>
                <a:ext uri="{FF2B5EF4-FFF2-40B4-BE49-F238E27FC236}">
                  <a16:creationId xmlns:a16="http://schemas.microsoft.com/office/drawing/2014/main" id="{5350BE7E-C114-499B-A3E8-C8D018575617}"/>
                </a:ext>
              </a:extLst>
            </p:cNvPr>
            <p:cNvSpPr/>
            <p:nvPr/>
          </p:nvSpPr>
          <p:spPr>
            <a:xfrm>
              <a:off x="3329609" y="2663687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流程图: 接点 47">
              <a:extLst>
                <a:ext uri="{FF2B5EF4-FFF2-40B4-BE49-F238E27FC236}">
                  <a16:creationId xmlns:a16="http://schemas.microsoft.com/office/drawing/2014/main" id="{C324BB57-211D-ABC4-16BF-D09A506BFCB8}"/>
                </a:ext>
              </a:extLst>
            </p:cNvPr>
            <p:cNvSpPr/>
            <p:nvPr/>
          </p:nvSpPr>
          <p:spPr>
            <a:xfrm>
              <a:off x="4532244" y="1321905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流程图: 接点 48">
              <a:extLst>
                <a:ext uri="{FF2B5EF4-FFF2-40B4-BE49-F238E27FC236}">
                  <a16:creationId xmlns:a16="http://schemas.microsoft.com/office/drawing/2014/main" id="{A15E6052-0121-E7F3-FAC1-F18EAA7DC39F}"/>
                </a:ext>
              </a:extLst>
            </p:cNvPr>
            <p:cNvSpPr/>
            <p:nvPr/>
          </p:nvSpPr>
          <p:spPr>
            <a:xfrm>
              <a:off x="4532244" y="2256183"/>
              <a:ext cx="496956" cy="496956"/>
            </a:xfrm>
            <a:prstGeom prst="flowChartConnector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D413F6FA-D770-118E-894C-03E346B55DEF}"/>
                </a:ext>
              </a:extLst>
            </p:cNvPr>
            <p:cNvCxnSpPr>
              <a:stCxn id="43" idx="6"/>
              <a:endCxn id="45" idx="2"/>
            </p:cNvCxnSpPr>
            <p:nvPr/>
          </p:nvCxnSpPr>
          <p:spPr>
            <a:xfrm flipV="1">
              <a:off x="2623930" y="1162879"/>
              <a:ext cx="705679" cy="347869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1795A9FB-A949-2F06-BFDA-0B3D069AEACD}"/>
                </a:ext>
              </a:extLst>
            </p:cNvPr>
            <p:cNvCxnSpPr>
              <a:stCxn id="44" idx="6"/>
              <a:endCxn id="45" idx="2"/>
            </p:cNvCxnSpPr>
            <p:nvPr/>
          </p:nvCxnSpPr>
          <p:spPr>
            <a:xfrm flipV="1">
              <a:off x="2623930" y="1162879"/>
              <a:ext cx="705679" cy="127220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10F6A1AD-864B-66A5-934A-78BAFC47C724}"/>
                </a:ext>
              </a:extLst>
            </p:cNvPr>
            <p:cNvCxnSpPr>
              <a:stCxn id="43" idx="6"/>
              <a:endCxn id="46" idx="2"/>
            </p:cNvCxnSpPr>
            <p:nvPr/>
          </p:nvCxnSpPr>
          <p:spPr>
            <a:xfrm>
              <a:off x="2623930" y="1510748"/>
              <a:ext cx="705679" cy="526774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A34D02DD-6B71-87A4-1315-8BCBFA8827B8}"/>
                </a:ext>
              </a:extLst>
            </p:cNvPr>
            <p:cNvCxnSpPr>
              <a:stCxn id="43" idx="6"/>
              <a:endCxn id="47" idx="3"/>
            </p:cNvCxnSpPr>
            <p:nvPr/>
          </p:nvCxnSpPr>
          <p:spPr>
            <a:xfrm>
              <a:off x="2623930" y="1510748"/>
              <a:ext cx="778457" cy="1577117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E892A5AA-4189-C630-F11A-45DBB00C875F}"/>
                </a:ext>
              </a:extLst>
            </p:cNvPr>
            <p:cNvCxnSpPr>
              <a:stCxn id="44" idx="6"/>
            </p:cNvCxnSpPr>
            <p:nvPr/>
          </p:nvCxnSpPr>
          <p:spPr>
            <a:xfrm flipV="1">
              <a:off x="2623930" y="2037522"/>
              <a:ext cx="778457" cy="397565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8D0597FF-B2B0-A8B4-F8DA-E0538D6208A5}"/>
                </a:ext>
              </a:extLst>
            </p:cNvPr>
            <p:cNvCxnSpPr>
              <a:stCxn id="44" idx="6"/>
              <a:endCxn id="47" idx="2"/>
            </p:cNvCxnSpPr>
            <p:nvPr/>
          </p:nvCxnSpPr>
          <p:spPr>
            <a:xfrm>
              <a:off x="2623930" y="2435087"/>
              <a:ext cx="705679" cy="47707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301EAC2C-DC22-DF7E-A38E-B47C271D4439}"/>
                </a:ext>
              </a:extLst>
            </p:cNvPr>
            <p:cNvCxnSpPr>
              <a:stCxn id="45" idx="6"/>
            </p:cNvCxnSpPr>
            <p:nvPr/>
          </p:nvCxnSpPr>
          <p:spPr>
            <a:xfrm>
              <a:off x="3826565" y="1162879"/>
              <a:ext cx="824948" cy="44565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85B55FFC-DB30-61C4-C8CC-AA364BA2EEEE}"/>
                </a:ext>
              </a:extLst>
            </p:cNvPr>
            <p:cNvCxnSpPr>
              <a:stCxn id="46" idx="6"/>
              <a:endCxn id="49" idx="2"/>
            </p:cNvCxnSpPr>
            <p:nvPr/>
          </p:nvCxnSpPr>
          <p:spPr>
            <a:xfrm>
              <a:off x="3826565" y="2037522"/>
              <a:ext cx="705679" cy="467139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D3AC3B74-34E0-B063-7231-EE3AB46C2831}"/>
                </a:ext>
              </a:extLst>
            </p:cNvPr>
            <p:cNvCxnSpPr>
              <a:stCxn id="47" idx="6"/>
              <a:endCxn id="49" idx="2"/>
            </p:cNvCxnSpPr>
            <p:nvPr/>
          </p:nvCxnSpPr>
          <p:spPr>
            <a:xfrm flipV="1">
              <a:off x="3826565" y="2504661"/>
              <a:ext cx="705679" cy="407504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16BEAE04-9BBA-BE36-0B1E-5A2823CB0030}"/>
                </a:ext>
              </a:extLst>
            </p:cNvPr>
            <p:cNvCxnSpPr>
              <a:stCxn id="47" idx="6"/>
              <a:endCxn id="48" idx="2"/>
            </p:cNvCxnSpPr>
            <p:nvPr/>
          </p:nvCxnSpPr>
          <p:spPr>
            <a:xfrm flipV="1">
              <a:off x="3826565" y="1570383"/>
              <a:ext cx="705679" cy="1341782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A83D02FC-B255-2E72-2420-DC20D20B9E6D}"/>
                </a:ext>
              </a:extLst>
            </p:cNvPr>
            <p:cNvCxnSpPr>
              <a:stCxn id="46" idx="6"/>
              <a:endCxn id="48" idx="2"/>
            </p:cNvCxnSpPr>
            <p:nvPr/>
          </p:nvCxnSpPr>
          <p:spPr>
            <a:xfrm flipV="1">
              <a:off x="3826565" y="1570383"/>
              <a:ext cx="705679" cy="467139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34718152-9BEA-70C5-DB46-92B66DD7B939}"/>
                </a:ext>
              </a:extLst>
            </p:cNvPr>
            <p:cNvCxnSpPr>
              <a:stCxn id="45" idx="6"/>
              <a:endCxn id="49" idx="2"/>
            </p:cNvCxnSpPr>
            <p:nvPr/>
          </p:nvCxnSpPr>
          <p:spPr>
            <a:xfrm>
              <a:off x="3826565" y="1162879"/>
              <a:ext cx="705679" cy="1341782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箭头: 右 61">
            <a:extLst>
              <a:ext uri="{FF2B5EF4-FFF2-40B4-BE49-F238E27FC236}">
                <a16:creationId xmlns:a16="http://schemas.microsoft.com/office/drawing/2014/main" id="{C135B290-94A6-82BE-3FCB-06C917513DE7}"/>
              </a:ext>
            </a:extLst>
          </p:cNvPr>
          <p:cNvSpPr/>
          <p:nvPr/>
        </p:nvSpPr>
        <p:spPr>
          <a:xfrm rot="5400000">
            <a:off x="3771075" y="2937530"/>
            <a:ext cx="748747" cy="411516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89854773-F329-C086-6AFC-AAA56707EBA3}"/>
              </a:ext>
            </a:extLst>
          </p:cNvPr>
          <p:cNvSpPr txBox="1"/>
          <p:nvPr/>
        </p:nvSpPr>
        <p:spPr>
          <a:xfrm>
            <a:off x="2193062" y="2377964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网络预训练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51E7CA97-7D4F-7A85-AF7D-33AC676AD1FE}"/>
              </a:ext>
            </a:extLst>
          </p:cNvPr>
          <p:cNvSpPr txBox="1"/>
          <p:nvPr/>
        </p:nvSpPr>
        <p:spPr>
          <a:xfrm>
            <a:off x="2203362" y="4562951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网络微调</a:t>
            </a: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55B80846-6087-F96B-C16C-6516AEAADF6A}"/>
              </a:ext>
            </a:extLst>
          </p:cNvPr>
          <p:cNvSpPr txBox="1"/>
          <p:nvPr/>
        </p:nvSpPr>
        <p:spPr>
          <a:xfrm>
            <a:off x="4223381" y="2895775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迁移学习</a:t>
            </a: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53287D00-D69B-A1DC-7A9F-0D86C0579DA6}"/>
              </a:ext>
            </a:extLst>
          </p:cNvPr>
          <p:cNvSpPr txBox="1"/>
          <p:nvPr/>
        </p:nvSpPr>
        <p:spPr>
          <a:xfrm>
            <a:off x="4145448" y="5152171"/>
            <a:ext cx="9028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损失函数</a:t>
            </a: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598B471A-1A4D-CBB7-592C-798082094903}"/>
              </a:ext>
            </a:extLst>
          </p:cNvPr>
          <p:cNvSpPr txBox="1"/>
          <p:nvPr/>
        </p:nvSpPr>
        <p:spPr>
          <a:xfrm>
            <a:off x="5307626" y="471684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标签</a:t>
            </a:r>
            <a:endParaRPr lang="en-US" altLang="zh-CN" sz="1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征向量</a:t>
            </a: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C6624D42-47E8-4212-FCA8-D87CFC3D15EE}"/>
              </a:ext>
            </a:extLst>
          </p:cNvPr>
          <p:cNvSpPr txBox="1"/>
          <p:nvPr/>
        </p:nvSpPr>
        <p:spPr>
          <a:xfrm>
            <a:off x="7162540" y="3517662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深度卷积特征</a:t>
            </a: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80CD4364-AD01-B6F3-243D-919DD8002115}"/>
              </a:ext>
            </a:extLst>
          </p:cNvPr>
          <p:cNvSpPr txBox="1"/>
          <p:nvPr/>
        </p:nvSpPr>
        <p:spPr>
          <a:xfrm>
            <a:off x="5265473" y="2431581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标签</a:t>
            </a:r>
            <a:endParaRPr lang="en-US" altLang="zh-CN" sz="1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征向量</a:t>
            </a: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C4496002-E799-8D2E-7351-A31BE90D398F}"/>
              </a:ext>
            </a:extLst>
          </p:cNvPr>
          <p:cNvSpPr txBox="1"/>
          <p:nvPr/>
        </p:nvSpPr>
        <p:spPr>
          <a:xfrm>
            <a:off x="9400829" y="4772401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排序算法</a:t>
            </a:r>
          </a:p>
        </p:txBody>
      </p:sp>
      <p:pic>
        <p:nvPicPr>
          <p:cNvPr id="72" name="图片 71">
            <a:extLst>
              <a:ext uri="{FF2B5EF4-FFF2-40B4-BE49-F238E27FC236}">
                <a16:creationId xmlns:a16="http://schemas.microsoft.com/office/drawing/2014/main" id="{A71637AA-5E68-2ABB-C202-AEE255C8D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56014" y="3794739"/>
            <a:ext cx="1187519" cy="475673"/>
          </a:xfrm>
          <a:prstGeom prst="rect">
            <a:avLst/>
          </a:prstGeom>
        </p:spPr>
      </p:pic>
      <p:sp>
        <p:nvSpPr>
          <p:cNvPr id="73" name="文本框 72">
            <a:extLst>
              <a:ext uri="{FF2B5EF4-FFF2-40B4-BE49-F238E27FC236}">
                <a16:creationId xmlns:a16="http://schemas.microsoft.com/office/drawing/2014/main" id="{1F0BCFDB-1E9A-5468-CBAA-B65977752009}"/>
              </a:ext>
            </a:extLst>
          </p:cNvPr>
          <p:cNvSpPr txBox="1"/>
          <p:nvPr/>
        </p:nvSpPr>
        <p:spPr>
          <a:xfrm>
            <a:off x="10164943" y="3302130"/>
            <a:ext cx="15696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标签排序</a:t>
            </a:r>
            <a:r>
              <a:rPr lang="en-US" altLang="zh-CN" sz="1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1&gt;class0</a:t>
            </a:r>
          </a:p>
        </p:txBody>
      </p:sp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B7A84E0C-3C6E-5B04-054F-BCAE31F90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35668"/>
              </p:ext>
            </p:extLst>
          </p:nvPr>
        </p:nvGraphicFramePr>
        <p:xfrm>
          <a:off x="2616366" y="5793137"/>
          <a:ext cx="3944291" cy="63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31640" progId="Equation.DSMT4">
                  <p:embed/>
                </p:oleObj>
              </mc:Choice>
              <mc:Fallback>
                <p:oleObj name="Equation" r:id="rId5" imgW="269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6366" y="5793137"/>
                        <a:ext cx="3944291" cy="63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" name="图片 74">
            <a:extLst>
              <a:ext uri="{FF2B5EF4-FFF2-40B4-BE49-F238E27FC236}">
                <a16:creationId xmlns:a16="http://schemas.microsoft.com/office/drawing/2014/main" id="{714ED805-1BA7-CCD3-9D0C-FEBB6C4A73B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61273" y="4241006"/>
            <a:ext cx="1021168" cy="1044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5729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矩形 45">
            <a:extLst>
              <a:ext uri="{FF2B5EF4-FFF2-40B4-BE49-F238E27FC236}">
                <a16:creationId xmlns:a16="http://schemas.microsoft.com/office/drawing/2014/main" id="{7B77E1AA-B302-EB0D-1578-30650B40FD9C}"/>
              </a:ext>
            </a:extLst>
          </p:cNvPr>
          <p:cNvSpPr/>
          <p:nvPr/>
        </p:nvSpPr>
        <p:spPr>
          <a:xfrm>
            <a:off x="7070037" y="2912165"/>
            <a:ext cx="2888972" cy="69573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流程图: 接点 1">
            <a:extLst>
              <a:ext uri="{FF2B5EF4-FFF2-40B4-BE49-F238E27FC236}">
                <a16:creationId xmlns:a16="http://schemas.microsoft.com/office/drawing/2014/main" id="{E32E3185-B502-DA72-D2DE-5823D9EFFFB3}"/>
              </a:ext>
            </a:extLst>
          </p:cNvPr>
          <p:cNvSpPr/>
          <p:nvPr/>
        </p:nvSpPr>
        <p:spPr>
          <a:xfrm>
            <a:off x="1474307" y="1621681"/>
            <a:ext cx="496956" cy="496956"/>
          </a:xfrm>
          <a:prstGeom prst="flowChartConnector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流程图: 接点 21">
            <a:extLst>
              <a:ext uri="{FF2B5EF4-FFF2-40B4-BE49-F238E27FC236}">
                <a16:creationId xmlns:a16="http://schemas.microsoft.com/office/drawing/2014/main" id="{BAB48CF8-1475-ABF7-DD89-28B22CD919F6}"/>
              </a:ext>
            </a:extLst>
          </p:cNvPr>
          <p:cNvSpPr/>
          <p:nvPr/>
        </p:nvSpPr>
        <p:spPr>
          <a:xfrm>
            <a:off x="1474307" y="2546020"/>
            <a:ext cx="496956" cy="496956"/>
          </a:xfrm>
          <a:prstGeom prst="flowChartConnector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流程图: 接点 22">
            <a:extLst>
              <a:ext uri="{FF2B5EF4-FFF2-40B4-BE49-F238E27FC236}">
                <a16:creationId xmlns:a16="http://schemas.microsoft.com/office/drawing/2014/main" id="{6FD1EE82-1833-2720-07FB-B4E5052589C0}"/>
              </a:ext>
            </a:extLst>
          </p:cNvPr>
          <p:cNvSpPr/>
          <p:nvPr/>
        </p:nvSpPr>
        <p:spPr>
          <a:xfrm>
            <a:off x="2676942" y="1273812"/>
            <a:ext cx="496956" cy="496956"/>
          </a:xfrm>
          <a:prstGeom prst="flowChartConnector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流程图: 接点 23">
            <a:extLst>
              <a:ext uri="{FF2B5EF4-FFF2-40B4-BE49-F238E27FC236}">
                <a16:creationId xmlns:a16="http://schemas.microsoft.com/office/drawing/2014/main" id="{2B5F25FB-D6BE-B8D9-A689-0AA779917606}"/>
              </a:ext>
            </a:extLst>
          </p:cNvPr>
          <p:cNvSpPr/>
          <p:nvPr/>
        </p:nvSpPr>
        <p:spPr>
          <a:xfrm>
            <a:off x="2676942" y="2148455"/>
            <a:ext cx="496956" cy="496956"/>
          </a:xfrm>
          <a:prstGeom prst="flowChartConnector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流程图: 接点 24">
            <a:extLst>
              <a:ext uri="{FF2B5EF4-FFF2-40B4-BE49-F238E27FC236}">
                <a16:creationId xmlns:a16="http://schemas.microsoft.com/office/drawing/2014/main" id="{1EB35EBB-AD3B-FCA7-EBE6-C4535997CFC1}"/>
              </a:ext>
            </a:extLst>
          </p:cNvPr>
          <p:cNvSpPr/>
          <p:nvPr/>
        </p:nvSpPr>
        <p:spPr>
          <a:xfrm>
            <a:off x="2676942" y="3023098"/>
            <a:ext cx="496956" cy="496956"/>
          </a:xfrm>
          <a:prstGeom prst="flowChartConnector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流程图: 接点 25">
            <a:extLst>
              <a:ext uri="{FF2B5EF4-FFF2-40B4-BE49-F238E27FC236}">
                <a16:creationId xmlns:a16="http://schemas.microsoft.com/office/drawing/2014/main" id="{F70998BA-9D09-FD4D-4A8D-719AAAEF039F}"/>
              </a:ext>
            </a:extLst>
          </p:cNvPr>
          <p:cNvSpPr/>
          <p:nvPr/>
        </p:nvSpPr>
        <p:spPr>
          <a:xfrm>
            <a:off x="3879577" y="1681316"/>
            <a:ext cx="496956" cy="496956"/>
          </a:xfrm>
          <a:prstGeom prst="flowChartConnector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流程图: 接点 26">
            <a:extLst>
              <a:ext uri="{FF2B5EF4-FFF2-40B4-BE49-F238E27FC236}">
                <a16:creationId xmlns:a16="http://schemas.microsoft.com/office/drawing/2014/main" id="{62FC2D63-633B-724D-4BB3-5E4BEEAEFF18}"/>
              </a:ext>
            </a:extLst>
          </p:cNvPr>
          <p:cNvSpPr/>
          <p:nvPr/>
        </p:nvSpPr>
        <p:spPr>
          <a:xfrm>
            <a:off x="3879577" y="2615594"/>
            <a:ext cx="496956" cy="496956"/>
          </a:xfrm>
          <a:prstGeom prst="flowChartConnector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77E1DD49-A486-A3CE-04C2-4123C377C38E}"/>
              </a:ext>
            </a:extLst>
          </p:cNvPr>
          <p:cNvCxnSpPr>
            <a:stCxn id="2" idx="6"/>
            <a:endCxn id="23" idx="2"/>
          </p:cNvCxnSpPr>
          <p:nvPr/>
        </p:nvCxnSpPr>
        <p:spPr>
          <a:xfrm flipV="1">
            <a:off x="1971263" y="1522290"/>
            <a:ext cx="705679" cy="347869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B2F66F7C-9552-179D-94CD-EBD4BD27F131}"/>
              </a:ext>
            </a:extLst>
          </p:cNvPr>
          <p:cNvCxnSpPr>
            <a:stCxn id="22" idx="6"/>
            <a:endCxn id="23" idx="2"/>
          </p:cNvCxnSpPr>
          <p:nvPr/>
        </p:nvCxnSpPr>
        <p:spPr>
          <a:xfrm flipV="1">
            <a:off x="1971263" y="1522290"/>
            <a:ext cx="705679" cy="1272208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6F472AC7-E0FB-524F-048A-FC057BADFFB8}"/>
              </a:ext>
            </a:extLst>
          </p:cNvPr>
          <p:cNvCxnSpPr>
            <a:stCxn id="2" idx="6"/>
            <a:endCxn id="24" idx="2"/>
          </p:cNvCxnSpPr>
          <p:nvPr/>
        </p:nvCxnSpPr>
        <p:spPr>
          <a:xfrm>
            <a:off x="1971263" y="1870159"/>
            <a:ext cx="705679" cy="526774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CB71F0D3-B4FD-54E6-8055-019096D08692}"/>
              </a:ext>
            </a:extLst>
          </p:cNvPr>
          <p:cNvCxnSpPr>
            <a:stCxn id="2" idx="6"/>
            <a:endCxn id="25" idx="3"/>
          </p:cNvCxnSpPr>
          <p:nvPr/>
        </p:nvCxnSpPr>
        <p:spPr>
          <a:xfrm>
            <a:off x="1971263" y="1870159"/>
            <a:ext cx="778457" cy="1577117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A7F2B5AD-4EF5-C4D8-C6F9-70F13DA82D89}"/>
              </a:ext>
            </a:extLst>
          </p:cNvPr>
          <p:cNvCxnSpPr>
            <a:stCxn id="22" idx="6"/>
          </p:cNvCxnSpPr>
          <p:nvPr/>
        </p:nvCxnSpPr>
        <p:spPr>
          <a:xfrm flipV="1">
            <a:off x="1971263" y="2396933"/>
            <a:ext cx="778457" cy="397565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7E05D5A4-035C-4445-2C3E-E790C93C0AA9}"/>
              </a:ext>
            </a:extLst>
          </p:cNvPr>
          <p:cNvCxnSpPr>
            <a:stCxn id="22" idx="6"/>
            <a:endCxn id="25" idx="2"/>
          </p:cNvCxnSpPr>
          <p:nvPr/>
        </p:nvCxnSpPr>
        <p:spPr>
          <a:xfrm>
            <a:off x="1971263" y="2794498"/>
            <a:ext cx="705679" cy="477078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5D4D053A-B1AE-311D-7691-BAA98421ED04}"/>
              </a:ext>
            </a:extLst>
          </p:cNvPr>
          <p:cNvCxnSpPr>
            <a:stCxn id="23" idx="6"/>
          </p:cNvCxnSpPr>
          <p:nvPr/>
        </p:nvCxnSpPr>
        <p:spPr>
          <a:xfrm>
            <a:off x="3173898" y="1522290"/>
            <a:ext cx="824948" cy="445658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DC4AF2EA-2807-35E2-6899-06DA9290999D}"/>
              </a:ext>
            </a:extLst>
          </p:cNvPr>
          <p:cNvCxnSpPr>
            <a:stCxn id="24" idx="6"/>
            <a:endCxn id="27" idx="2"/>
          </p:cNvCxnSpPr>
          <p:nvPr/>
        </p:nvCxnSpPr>
        <p:spPr>
          <a:xfrm>
            <a:off x="3173898" y="2396933"/>
            <a:ext cx="705679" cy="467139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4BEDBC77-C415-7D30-A510-7E093A69EC8E}"/>
              </a:ext>
            </a:extLst>
          </p:cNvPr>
          <p:cNvCxnSpPr>
            <a:stCxn id="25" idx="6"/>
            <a:endCxn id="27" idx="2"/>
          </p:cNvCxnSpPr>
          <p:nvPr/>
        </p:nvCxnSpPr>
        <p:spPr>
          <a:xfrm flipV="1">
            <a:off x="3173898" y="2864072"/>
            <a:ext cx="705679" cy="407504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7C9072E0-01AF-243D-83AD-94D35916ED23}"/>
              </a:ext>
            </a:extLst>
          </p:cNvPr>
          <p:cNvCxnSpPr>
            <a:stCxn id="25" idx="6"/>
            <a:endCxn id="26" idx="2"/>
          </p:cNvCxnSpPr>
          <p:nvPr/>
        </p:nvCxnSpPr>
        <p:spPr>
          <a:xfrm flipV="1">
            <a:off x="3173898" y="1929794"/>
            <a:ext cx="705679" cy="1341782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D228B98E-FFB7-0A83-B0B4-435722787E54}"/>
              </a:ext>
            </a:extLst>
          </p:cNvPr>
          <p:cNvCxnSpPr>
            <a:stCxn id="24" idx="6"/>
            <a:endCxn id="26" idx="2"/>
          </p:cNvCxnSpPr>
          <p:nvPr/>
        </p:nvCxnSpPr>
        <p:spPr>
          <a:xfrm flipV="1">
            <a:off x="3173898" y="1929794"/>
            <a:ext cx="705679" cy="467139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5B10F6CB-372B-5CE3-9BC3-8B39D5E66E20}"/>
              </a:ext>
            </a:extLst>
          </p:cNvPr>
          <p:cNvCxnSpPr>
            <a:stCxn id="23" idx="6"/>
            <a:endCxn id="27" idx="2"/>
          </p:cNvCxnSpPr>
          <p:nvPr/>
        </p:nvCxnSpPr>
        <p:spPr>
          <a:xfrm>
            <a:off x="3173898" y="1522290"/>
            <a:ext cx="705679" cy="1341782"/>
          </a:xfrm>
          <a:prstGeom prst="line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流程图: 接点 56">
            <a:extLst>
              <a:ext uri="{FF2B5EF4-FFF2-40B4-BE49-F238E27FC236}">
                <a16:creationId xmlns:a16="http://schemas.microsoft.com/office/drawing/2014/main" id="{8AEFA776-EDBC-BD44-79BE-1D318C8E322F}"/>
              </a:ext>
            </a:extLst>
          </p:cNvPr>
          <p:cNvSpPr/>
          <p:nvPr/>
        </p:nvSpPr>
        <p:spPr>
          <a:xfrm>
            <a:off x="7318515" y="3014761"/>
            <a:ext cx="496956" cy="496956"/>
          </a:xfrm>
          <a:prstGeom prst="flowChartConnector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流程图: 接点 57">
            <a:extLst>
              <a:ext uri="{FF2B5EF4-FFF2-40B4-BE49-F238E27FC236}">
                <a16:creationId xmlns:a16="http://schemas.microsoft.com/office/drawing/2014/main" id="{F3EE0B89-63DE-AA0B-7064-351856881A9E}"/>
              </a:ext>
            </a:extLst>
          </p:cNvPr>
          <p:cNvSpPr/>
          <p:nvPr/>
        </p:nvSpPr>
        <p:spPr>
          <a:xfrm>
            <a:off x="8048217" y="3011556"/>
            <a:ext cx="496956" cy="496956"/>
          </a:xfrm>
          <a:prstGeom prst="flowChartConnector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流程图: 接点 58">
            <a:extLst>
              <a:ext uri="{FF2B5EF4-FFF2-40B4-BE49-F238E27FC236}">
                <a16:creationId xmlns:a16="http://schemas.microsoft.com/office/drawing/2014/main" id="{A39FA0AB-99FF-15B2-72CD-4F77FF486612}"/>
              </a:ext>
            </a:extLst>
          </p:cNvPr>
          <p:cNvSpPr/>
          <p:nvPr/>
        </p:nvSpPr>
        <p:spPr>
          <a:xfrm>
            <a:off x="8696755" y="3023098"/>
            <a:ext cx="496956" cy="496956"/>
          </a:xfrm>
          <a:prstGeom prst="flowChartConnector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流程图: 接点 59">
            <a:extLst>
              <a:ext uri="{FF2B5EF4-FFF2-40B4-BE49-F238E27FC236}">
                <a16:creationId xmlns:a16="http://schemas.microsoft.com/office/drawing/2014/main" id="{689FA405-4468-256E-0ECF-13169952C35F}"/>
              </a:ext>
            </a:extLst>
          </p:cNvPr>
          <p:cNvSpPr/>
          <p:nvPr/>
        </p:nvSpPr>
        <p:spPr>
          <a:xfrm>
            <a:off x="9327882" y="3023098"/>
            <a:ext cx="496956" cy="496956"/>
          </a:xfrm>
          <a:prstGeom prst="flowChartConnector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4487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</TotalTime>
  <Words>36</Words>
  <Application>Microsoft Office PowerPoint</Application>
  <PresentationFormat>宽屏</PresentationFormat>
  <Paragraphs>13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8" baseType="lpstr">
      <vt:lpstr>等线</vt:lpstr>
      <vt:lpstr>等线 Light</vt:lpstr>
      <vt:lpstr>Arial</vt:lpstr>
      <vt:lpstr>Times New Roman</vt:lpstr>
      <vt:lpstr>Office 主题​​</vt:lpstr>
      <vt:lpstr>Equation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lt scdc</dc:creator>
  <cp:lastModifiedBy>tlt scdc</cp:lastModifiedBy>
  <cp:revision>2</cp:revision>
  <dcterms:created xsi:type="dcterms:W3CDTF">2022-06-06T00:26:19Z</dcterms:created>
  <dcterms:modified xsi:type="dcterms:W3CDTF">2022-06-08T01:57:35Z</dcterms:modified>
</cp:coreProperties>
</file>